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D976983" w14:textId="77777777" w:rsidR="005E244F" w:rsidRDefault="005E244F" w:rsidP="005E244F">
      <w:pPr>
        <w:numPr>
          <w:ilvl w:val="0"/>
          <w:numId w:val="1"/>
        </w:numPr>
        <w:jc w:val="both"/>
      </w:pPr>
      <w:bookmarkStart w:id="0" w:name="_GoBack"/>
      <w:bookmarkEnd w:id="0"/>
      <w:r>
        <w:t>You are given the following 5 facts about a real sig</w:t>
      </w:r>
      <w:r w:rsidR="00CA007B">
        <w:t>n</w:t>
      </w:r>
      <w:r>
        <w:t xml:space="preserve">al </w:t>
      </w:r>
      <w:r>
        <w:rPr>
          <w:i/>
        </w:rPr>
        <w:t>h(t)</w:t>
      </w:r>
      <w:r>
        <w:t xml:space="preserve"> with Laplace Transform </w:t>
      </w:r>
      <w:r>
        <w:rPr>
          <w:i/>
        </w:rPr>
        <w:t>H(s)</w:t>
      </w:r>
      <w:r>
        <w:t>.</w:t>
      </w:r>
    </w:p>
    <w:p w14:paraId="74B79377" w14:textId="77777777" w:rsidR="005E244F" w:rsidRDefault="005E244F" w:rsidP="005E244F">
      <w:pPr>
        <w:numPr>
          <w:ilvl w:val="0"/>
          <w:numId w:val="2"/>
        </w:numPr>
        <w:jc w:val="both"/>
      </w:pPr>
      <w:r>
        <w:rPr>
          <w:i/>
        </w:rPr>
        <w:t>H(s)</w:t>
      </w:r>
      <w:r>
        <w:t xml:space="preserve"> has exactly 3 poles.</w:t>
      </w:r>
    </w:p>
    <w:p w14:paraId="41A12402" w14:textId="77777777" w:rsidR="005E244F" w:rsidRDefault="005E244F" w:rsidP="005E244F">
      <w:pPr>
        <w:numPr>
          <w:ilvl w:val="0"/>
          <w:numId w:val="2"/>
        </w:numPr>
        <w:jc w:val="both"/>
      </w:pPr>
      <w:r>
        <w:rPr>
          <w:i/>
        </w:rPr>
        <w:t>H(s)</w:t>
      </w:r>
      <w:r>
        <w:t xml:space="preserve"> has no zeros.</w:t>
      </w:r>
    </w:p>
    <w:p w14:paraId="5DEF2A3B" w14:textId="77777777" w:rsidR="005E244F" w:rsidRDefault="005E244F" w:rsidP="005E244F">
      <w:pPr>
        <w:numPr>
          <w:ilvl w:val="0"/>
          <w:numId w:val="2"/>
        </w:numPr>
        <w:jc w:val="both"/>
      </w:pPr>
      <w:r>
        <w:rPr>
          <w:i/>
        </w:rPr>
        <w:t>H(s)</w:t>
      </w:r>
      <w:r>
        <w:t xml:space="preserve"> has a pole at –2 + j and a pole at –1.</w:t>
      </w:r>
    </w:p>
    <w:p w14:paraId="3B33FA8B" w14:textId="77777777" w:rsidR="005E244F" w:rsidRDefault="005E244F" w:rsidP="005E244F">
      <w:pPr>
        <w:numPr>
          <w:ilvl w:val="0"/>
          <w:numId w:val="2"/>
        </w:numPr>
        <w:jc w:val="both"/>
      </w:pPr>
      <w:r>
        <w:rPr>
          <w:position w:val="-10"/>
          <w:sz w:val="20"/>
        </w:rPr>
        <w:object w:dxaOrig="680" w:dyaOrig="360" w14:anchorId="58310F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5pt;height:18.4pt" o:ole="" fillcolor="window">
            <v:imagedata r:id="rId5" o:title=""/>
          </v:shape>
          <o:OLEObject Type="Embed" ProgID="Equation.DSMT4" ShapeID="_x0000_i1025" DrawAspect="Content" ObjectID="_1574227377" r:id="rId6"/>
        </w:object>
      </w:r>
      <w:r>
        <w:t xml:space="preserve">is not absolutely </w:t>
      </w:r>
      <w:proofErr w:type="spellStart"/>
      <w:r>
        <w:t>integrable</w:t>
      </w:r>
      <w:proofErr w:type="spellEnd"/>
    </w:p>
    <w:p w14:paraId="541F698E" w14:textId="77777777" w:rsidR="005E244F" w:rsidRDefault="005E244F" w:rsidP="005E244F">
      <w:pPr>
        <w:numPr>
          <w:ilvl w:val="0"/>
          <w:numId w:val="2"/>
        </w:numPr>
        <w:jc w:val="both"/>
      </w:pPr>
      <w:proofErr w:type="gramStart"/>
      <w:r>
        <w:rPr>
          <w:i/>
        </w:rPr>
        <w:t>H(</w:t>
      </w:r>
      <w:proofErr w:type="gramEnd"/>
      <w:r>
        <w:rPr>
          <w:i/>
        </w:rPr>
        <w:t>0)</w:t>
      </w:r>
      <w:r>
        <w:t xml:space="preserve"> = 20.</w:t>
      </w:r>
    </w:p>
    <w:p w14:paraId="54215C3A" w14:textId="77777777" w:rsidR="005E244F" w:rsidRDefault="005E244F" w:rsidP="005E244F">
      <w:pPr>
        <w:jc w:val="both"/>
      </w:pPr>
    </w:p>
    <w:p w14:paraId="1EDC0FA3" w14:textId="77777777" w:rsidR="005E244F" w:rsidRDefault="005E244F" w:rsidP="005E244F">
      <w:pPr>
        <w:numPr>
          <w:ilvl w:val="0"/>
          <w:numId w:val="3"/>
        </w:numPr>
        <w:jc w:val="both"/>
      </w:pPr>
      <w:r>
        <w:t xml:space="preserve">Determine </w:t>
      </w:r>
      <w:r>
        <w:rPr>
          <w:i/>
        </w:rPr>
        <w:t>H(s)</w:t>
      </w:r>
      <w:r>
        <w:t xml:space="preserve"> and specify its ROC.</w:t>
      </w:r>
    </w:p>
    <w:p w14:paraId="7B50AFA3" w14:textId="77777777" w:rsidR="005E244F" w:rsidRDefault="005E244F" w:rsidP="005E244F">
      <w:pPr>
        <w:jc w:val="both"/>
      </w:pPr>
    </w:p>
    <w:p w14:paraId="616EEEBB" w14:textId="77777777" w:rsidR="005E244F" w:rsidRDefault="005E244F" w:rsidP="005E244F">
      <w:pPr>
        <w:numPr>
          <w:ilvl w:val="0"/>
          <w:numId w:val="3"/>
        </w:numPr>
        <w:jc w:val="both"/>
      </w:pPr>
      <w:r>
        <w:t xml:space="preserve">Is the system described by </w:t>
      </w:r>
      <w:r>
        <w:rPr>
          <w:i/>
        </w:rPr>
        <w:t>h(t)</w:t>
      </w:r>
      <w:r>
        <w:t xml:space="preserve"> stable?  What is your reasoning?</w:t>
      </w:r>
    </w:p>
    <w:p w14:paraId="77C97923" w14:textId="77777777" w:rsidR="005E244F" w:rsidRDefault="005E244F" w:rsidP="005E244F">
      <w:pPr>
        <w:jc w:val="both"/>
      </w:pPr>
    </w:p>
    <w:p w14:paraId="07392190" w14:textId="77777777" w:rsidR="005E244F" w:rsidRDefault="005E244F" w:rsidP="005E244F">
      <w:pPr>
        <w:numPr>
          <w:ilvl w:val="0"/>
          <w:numId w:val="3"/>
        </w:numPr>
        <w:jc w:val="both"/>
      </w:pPr>
      <w:r>
        <w:t xml:space="preserve">Is the system described by </w:t>
      </w:r>
      <w:r>
        <w:rPr>
          <w:i/>
        </w:rPr>
        <w:t xml:space="preserve">h(t) </w:t>
      </w:r>
      <w:r>
        <w:t>causal?  What is your reasoning?</w:t>
      </w:r>
    </w:p>
    <w:p w14:paraId="35C94FE1" w14:textId="77777777" w:rsidR="005E244F" w:rsidRDefault="005E244F" w:rsidP="005E244F">
      <w:pPr>
        <w:ind w:left="360"/>
        <w:jc w:val="both"/>
      </w:pPr>
    </w:p>
    <w:p w14:paraId="070A37EB" w14:textId="77777777" w:rsidR="005E244F" w:rsidRDefault="005E244F" w:rsidP="005E244F">
      <w:pPr>
        <w:numPr>
          <w:ilvl w:val="0"/>
          <w:numId w:val="1"/>
        </w:numPr>
        <w:jc w:val="both"/>
      </w:pPr>
      <w:r>
        <w:t xml:space="preserve">A system with input </w:t>
      </w:r>
      <w:r>
        <w:rPr>
          <w:i/>
        </w:rPr>
        <w:t>x(t)</w:t>
      </w:r>
      <w:r>
        <w:t xml:space="preserve"> and output </w:t>
      </w:r>
      <w:r>
        <w:rPr>
          <w:i/>
        </w:rPr>
        <w:t>y(t)</w:t>
      </w:r>
      <w:r>
        <w:t xml:space="preserve"> is described by the differential equation</w:t>
      </w:r>
    </w:p>
    <w:p w14:paraId="2E0FE94C" w14:textId="77777777" w:rsidR="005E244F" w:rsidRDefault="005E244F" w:rsidP="005E244F">
      <w:pPr>
        <w:jc w:val="both"/>
      </w:pPr>
    </w:p>
    <w:p w14:paraId="3375C18E" w14:textId="77777777" w:rsidR="005E244F" w:rsidRDefault="005E244F" w:rsidP="005E244F">
      <w:pPr>
        <w:jc w:val="center"/>
      </w:pPr>
      <w:r>
        <w:rPr>
          <w:i/>
        </w:rPr>
        <w:t>y’(t)+2y(t) = x(t</w:t>
      </w:r>
      <w:proofErr w:type="gramStart"/>
      <w:r>
        <w:rPr>
          <w:i/>
        </w:rPr>
        <w:t>),  y</w:t>
      </w:r>
      <w:proofErr w:type="gramEnd"/>
      <w:r>
        <w:rPr>
          <w:i/>
        </w:rPr>
        <w:t>(0-)=1</w:t>
      </w:r>
    </w:p>
    <w:p w14:paraId="478F4039" w14:textId="77777777" w:rsidR="005E244F" w:rsidRDefault="005E244F" w:rsidP="005E244F">
      <w:pPr>
        <w:jc w:val="both"/>
      </w:pPr>
    </w:p>
    <w:p w14:paraId="5D9FAA2A" w14:textId="77777777" w:rsidR="005E244F" w:rsidRDefault="005E244F" w:rsidP="005E244F">
      <w:pPr>
        <w:jc w:val="both"/>
      </w:pPr>
      <w:r>
        <w:t xml:space="preserve">Let </w:t>
      </w:r>
      <w:r>
        <w:rPr>
          <w:position w:val="-10"/>
          <w:sz w:val="20"/>
        </w:rPr>
        <w:object w:dxaOrig="1359" w:dyaOrig="360" w14:anchorId="6D1F807E">
          <v:shape id="_x0000_i1026" type="#_x0000_t75" style="width:67.8pt;height:18.4pt" o:ole="" fillcolor="window">
            <v:imagedata r:id="rId7" o:title=""/>
          </v:shape>
          <o:OLEObject Type="Embed" ProgID="Equation.DSMT4" ShapeID="_x0000_i1026" DrawAspect="Content" ObjectID="_1574227378" r:id="rId8"/>
        </w:object>
      </w:r>
      <w:r>
        <w:t>.</w:t>
      </w:r>
    </w:p>
    <w:p w14:paraId="514FF6D5" w14:textId="77777777" w:rsidR="005E244F" w:rsidRDefault="005E244F" w:rsidP="005E244F">
      <w:pPr>
        <w:jc w:val="both"/>
      </w:pPr>
    </w:p>
    <w:p w14:paraId="03BD2099" w14:textId="77777777" w:rsidR="005E244F" w:rsidRDefault="005E244F" w:rsidP="005E244F">
      <w:pPr>
        <w:numPr>
          <w:ilvl w:val="0"/>
          <w:numId w:val="4"/>
        </w:numPr>
        <w:jc w:val="both"/>
      </w:pPr>
      <w:r>
        <w:t>Find the zero input response in the time domain.</w:t>
      </w:r>
    </w:p>
    <w:p w14:paraId="0998518C" w14:textId="77777777" w:rsidR="005E244F" w:rsidRDefault="005E244F" w:rsidP="005E244F">
      <w:pPr>
        <w:jc w:val="both"/>
      </w:pPr>
    </w:p>
    <w:p w14:paraId="337D11AC" w14:textId="77777777" w:rsidR="005E244F" w:rsidRDefault="005E244F" w:rsidP="005E244F">
      <w:pPr>
        <w:numPr>
          <w:ilvl w:val="0"/>
          <w:numId w:val="4"/>
        </w:numPr>
        <w:jc w:val="both"/>
      </w:pPr>
      <w:r>
        <w:t>Find the zero state response in the time domain.</w:t>
      </w:r>
    </w:p>
    <w:p w14:paraId="601BB498" w14:textId="77777777" w:rsidR="005E244F" w:rsidRDefault="005E244F" w:rsidP="005E244F">
      <w:pPr>
        <w:jc w:val="both"/>
      </w:pPr>
    </w:p>
    <w:p w14:paraId="21EC2581" w14:textId="77777777" w:rsidR="005E244F" w:rsidRDefault="005E244F" w:rsidP="005E244F">
      <w:pPr>
        <w:numPr>
          <w:ilvl w:val="0"/>
          <w:numId w:val="4"/>
        </w:numPr>
        <w:jc w:val="both"/>
      </w:pPr>
      <w:r>
        <w:t xml:space="preserve">Find the total response, </w:t>
      </w:r>
      <w:r>
        <w:rPr>
          <w:i/>
        </w:rPr>
        <w:t>y(t)</w:t>
      </w:r>
    </w:p>
    <w:p w14:paraId="7B678A1F" w14:textId="77777777" w:rsidR="005E244F" w:rsidRDefault="005E244F" w:rsidP="005E244F">
      <w:pPr>
        <w:pStyle w:val="ListParagraph"/>
        <w:numPr>
          <w:ilvl w:val="0"/>
          <w:numId w:val="1"/>
        </w:numPr>
      </w:pPr>
      <w:r>
        <w:t xml:space="preserve">Consider the following differential equation:  </w:t>
      </w:r>
      <w:r>
        <w:rPr>
          <w:position w:val="-24"/>
        </w:rPr>
        <w:object w:dxaOrig="2980" w:dyaOrig="660" w14:anchorId="6C91517D">
          <v:shape id="_x0000_i1027" type="#_x0000_t75" style="width:149pt;height:32.65pt" o:ole="">
            <v:imagedata r:id="rId9" o:title=""/>
          </v:shape>
          <o:OLEObject Type="Embed" ProgID="Equation.DSMT4" ShapeID="_x0000_i1027" DrawAspect="Content" ObjectID="_1574227379" r:id="rId10"/>
        </w:object>
      </w:r>
      <w:r>
        <w:t xml:space="preserve"> with </w:t>
      </w:r>
      <w:r>
        <w:rPr>
          <w:position w:val="-10"/>
        </w:rPr>
        <w:object w:dxaOrig="1400" w:dyaOrig="360" w14:anchorId="1DF02205">
          <v:shape id="_x0000_i1028" type="#_x0000_t75" style="width:69.5pt;height:18.4pt" o:ole="">
            <v:imagedata r:id="rId11" o:title=""/>
          </v:shape>
          <o:OLEObject Type="Embed" ProgID="Equation.DSMT4" ShapeID="_x0000_i1028" DrawAspect="Content" ObjectID="_1574227380" r:id="rId12"/>
        </w:object>
      </w:r>
      <w:r>
        <w:t xml:space="preserve"> and </w:t>
      </w:r>
      <w:r>
        <w:rPr>
          <w:position w:val="-24"/>
        </w:rPr>
        <w:object w:dxaOrig="2600" w:dyaOrig="620" w14:anchorId="2055EC2A">
          <v:shape id="_x0000_i1029" type="#_x0000_t75" style="width:130.6pt;height:31.8pt" o:ole="">
            <v:imagedata r:id="rId13" o:title=""/>
          </v:shape>
          <o:OLEObject Type="Embed" ProgID="Equation.DSMT4" ShapeID="_x0000_i1029" DrawAspect="Content" ObjectID="_1574227381" r:id="rId14"/>
        </w:object>
      </w:r>
      <w:r>
        <w:t xml:space="preserve">.  Solve for </w:t>
      </w:r>
      <w:r w:rsidRPr="005E244F">
        <w:rPr>
          <w:i/>
          <w:iCs/>
        </w:rPr>
        <w:t>y(t).</w:t>
      </w:r>
    </w:p>
    <w:p w14:paraId="4E2AB34F" w14:textId="77777777" w:rsidR="005E244F" w:rsidRDefault="005E244F" w:rsidP="005E244F">
      <w:pPr>
        <w:ind w:left="360"/>
        <w:rPr>
          <w:i/>
          <w:iCs/>
        </w:rPr>
      </w:pPr>
    </w:p>
    <w:p w14:paraId="572DB4D7" w14:textId="77777777" w:rsidR="005E244F" w:rsidRDefault="005E244F" w:rsidP="005E244F">
      <w:pPr>
        <w:ind w:left="360"/>
        <w:rPr>
          <w:i/>
          <w:iCs/>
        </w:rPr>
      </w:pPr>
    </w:p>
    <w:p w14:paraId="0F7F7F77" w14:textId="77777777" w:rsidR="005E244F" w:rsidRDefault="005E244F" w:rsidP="005E244F">
      <w:pPr>
        <w:ind w:left="360"/>
        <w:rPr>
          <w:i/>
          <w:iCs/>
        </w:rPr>
      </w:pPr>
    </w:p>
    <w:p w14:paraId="2949A62A" w14:textId="77777777" w:rsidR="005E244F" w:rsidRDefault="005E244F" w:rsidP="005E244F">
      <w:proofErr w:type="gramStart"/>
      <w:r>
        <w:t>(4)  (</w:t>
      </w:r>
      <w:proofErr w:type="gramEnd"/>
      <w:r>
        <w:t xml:space="preserve">a)  Find the inverse Laplace transform of </w:t>
      </w:r>
      <w:r>
        <w:rPr>
          <w:position w:val="-28"/>
        </w:rPr>
        <w:object w:dxaOrig="3400" w:dyaOrig="660" w14:anchorId="1B51D2A3">
          <v:shape id="_x0000_i1030" type="#_x0000_t75" style="width:169.95pt;height:32.65pt" o:ole="">
            <v:imagedata r:id="rId15" o:title=""/>
          </v:shape>
          <o:OLEObject Type="Embed" ProgID="Equation.DSMT4" ShapeID="_x0000_i1030" DrawAspect="Content" ObjectID="_1574227382" r:id="rId16"/>
        </w:object>
      </w:r>
    </w:p>
    <w:p w14:paraId="09785A00" w14:textId="77777777" w:rsidR="005E244F" w:rsidRDefault="005E244F" w:rsidP="005E244F">
      <w:pPr>
        <w:ind w:left="360"/>
      </w:pPr>
      <w:r>
        <w:t>(b) Is this a causal system?  Why or why not?</w:t>
      </w:r>
    </w:p>
    <w:p w14:paraId="69216313" w14:textId="77777777" w:rsidR="005E244F" w:rsidRDefault="005E244F" w:rsidP="005E244F">
      <w:pPr>
        <w:ind w:left="360"/>
      </w:pPr>
    </w:p>
    <w:p w14:paraId="40E2CF21" w14:textId="77777777" w:rsidR="00525807" w:rsidRDefault="005E244F" w:rsidP="005E244F">
      <w:r>
        <w:t xml:space="preserve">      (c) Is this a stable system?  Why or why not?</w:t>
      </w:r>
    </w:p>
    <w:sectPr w:rsidR="00525807" w:rsidSect="0052580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8F17D6"/>
    <w:multiLevelType w:val="singleLevel"/>
    <w:tmpl w:val="220450EC"/>
    <w:lvl w:ilvl="0">
      <w:start w:val="1"/>
      <w:numFmt w:val="lowerLetter"/>
      <w:lvlText w:val="(%1)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1">
    <w:nsid w:val="2E5814EF"/>
    <w:multiLevelType w:val="singleLevel"/>
    <w:tmpl w:val="6EB45788"/>
    <w:lvl w:ilvl="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">
    <w:nsid w:val="35D3238C"/>
    <w:multiLevelType w:val="hybridMultilevel"/>
    <w:tmpl w:val="68145BDC"/>
    <w:lvl w:ilvl="0" w:tplc="C9E039D4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1BC55E2">
      <w:start w:val="2"/>
      <w:numFmt w:val="lowerLetter"/>
      <w:lvlText w:val="(%2)"/>
      <w:lvlJc w:val="left"/>
      <w:pPr>
        <w:tabs>
          <w:tab w:val="num" w:pos="1488"/>
        </w:tabs>
        <w:ind w:left="1488" w:hanging="408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1CD185C"/>
    <w:multiLevelType w:val="singleLevel"/>
    <w:tmpl w:val="7B3C4FF0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7A1A1437"/>
    <w:multiLevelType w:val="multilevel"/>
    <w:tmpl w:val="BBA2E1F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lowerLetter"/>
      <w:lvlText w:val="(%2)"/>
      <w:lvlJc w:val="left"/>
      <w:pPr>
        <w:tabs>
          <w:tab w:val="num" w:pos="1488"/>
        </w:tabs>
        <w:ind w:left="1488" w:hanging="408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244F"/>
    <w:rsid w:val="00365ABD"/>
    <w:rsid w:val="00525807"/>
    <w:rsid w:val="005E244F"/>
    <w:rsid w:val="00CA007B"/>
    <w:rsid w:val="00E21A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DEE99C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5E244F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E244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2</Words>
  <Characters>872</Characters>
  <Application>Microsoft Macintosh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uke University</Company>
  <LinksUpToDate>false</LinksUpToDate>
  <CharactersWithSpaces>10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slie Collins</dc:creator>
  <cp:lastModifiedBy>Leslie M Collins, Ph.D.</cp:lastModifiedBy>
  <cp:revision>2</cp:revision>
  <cp:lastPrinted>2015-12-03T16:09:00Z</cp:lastPrinted>
  <dcterms:created xsi:type="dcterms:W3CDTF">2017-12-08T13:36:00Z</dcterms:created>
  <dcterms:modified xsi:type="dcterms:W3CDTF">2017-12-08T13:36:00Z</dcterms:modified>
</cp:coreProperties>
</file>